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2F5" w:rsidRDefault="00C372F5" w:rsidP="00C372F5">
      <w:pPr>
        <w:spacing w:after="160" w:line="256" w:lineRule="auto"/>
        <w:jc w:val="center"/>
        <w:rPr>
          <w:rFonts w:eastAsia="Calibri"/>
        </w:rPr>
      </w:pPr>
      <w:r>
        <w:rPr>
          <w:rFonts w:eastAsia="Calibri"/>
          <w:sz w:val="36"/>
          <w:szCs w:val="36"/>
        </w:rPr>
        <w:t xml:space="preserve">Инструкция по выполнению заданий по учебной дисциплине «Математика» </w:t>
      </w:r>
      <w:r>
        <w:rPr>
          <w:rFonts w:eastAsia="Calibri"/>
        </w:rPr>
        <w:t xml:space="preserve">                         </w:t>
      </w:r>
    </w:p>
    <w:p w:rsidR="00C372F5" w:rsidRDefault="00C372F5" w:rsidP="00C372F5">
      <w:pPr>
        <w:spacing w:after="160" w:line="25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Среда 20.01.2021</w:t>
      </w:r>
    </w:p>
    <w:p w:rsidR="00C372F5" w:rsidRDefault="00C372F5" w:rsidP="00C372F5">
      <w:pPr>
        <w:spacing w:after="160" w:line="25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33 группа ОПОП «Электромонтер» </w:t>
      </w:r>
      <w:proofErr w:type="gramStart"/>
      <w:r>
        <w:rPr>
          <w:rFonts w:eastAsia="Calibri"/>
          <w:b/>
          <w:sz w:val="28"/>
          <w:szCs w:val="28"/>
        </w:rPr>
        <w:t xml:space="preserve">( </w:t>
      </w:r>
      <w:proofErr w:type="gramEnd"/>
      <w:r>
        <w:rPr>
          <w:rFonts w:eastAsia="Calibri"/>
          <w:b/>
          <w:sz w:val="28"/>
          <w:szCs w:val="28"/>
        </w:rPr>
        <w:t xml:space="preserve">6 часов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77</w:t>
      </w:r>
      <w:r w:rsidR="00C372F5">
        <w:rPr>
          <w:rFonts w:eastAsia="Calibri"/>
          <w:b/>
          <w:color w:val="FF0000"/>
          <w:sz w:val="32"/>
          <w:szCs w:val="32"/>
          <w:lang w:eastAsia="en-US"/>
        </w:rPr>
        <w:t xml:space="preserve"> и №78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ыполнен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а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бы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C372F5">
        <w:rPr>
          <w:rFonts w:eastAsia="Calibri"/>
          <w:b/>
          <w:sz w:val="28"/>
          <w:lang w:eastAsia="en-US"/>
        </w:rPr>
        <w:t>нты! За выполнение заданий на 20</w:t>
      </w:r>
      <w:r w:rsidR="00206C77">
        <w:rPr>
          <w:rFonts w:eastAsia="Calibri"/>
          <w:b/>
          <w:sz w:val="28"/>
          <w:lang w:eastAsia="en-US"/>
        </w:rPr>
        <w:t>.0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</w:t>
      </w:r>
      <w:r w:rsidR="00C372F5">
        <w:rPr>
          <w:rFonts w:eastAsia="Calibri"/>
          <w:b/>
          <w:sz w:val="28"/>
          <w:lang w:eastAsia="en-US"/>
        </w:rPr>
        <w:t xml:space="preserve"> две  оценки</w:t>
      </w:r>
      <w:bookmarkStart w:id="0" w:name="_GoBack"/>
      <w:bookmarkEnd w:id="0"/>
      <w:r w:rsidRPr="00B61C36">
        <w:rPr>
          <w:rFonts w:eastAsia="Calibri"/>
          <w:b/>
          <w:sz w:val="28"/>
          <w:lang w:eastAsia="en-US"/>
        </w:rPr>
        <w:t xml:space="preserve">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</w:t>
      </w:r>
      <w:r w:rsidRPr="00B61C36">
        <w:rPr>
          <w:rFonts w:eastAsia="Calibri"/>
          <w:b/>
          <w:sz w:val="28"/>
          <w:lang w:eastAsia="en-US"/>
        </w:rPr>
        <w:t>а</w:t>
      </w:r>
      <w:r w:rsidRPr="00B61C36">
        <w:rPr>
          <w:rFonts w:eastAsia="Calibri"/>
          <w:b/>
          <w:sz w:val="28"/>
          <w:lang w:eastAsia="en-US"/>
        </w:rPr>
        <w:t>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DD295F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DD295F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DD295F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DD295F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DD295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DD295F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DD295F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DD295F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DD295F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DD295F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DD295F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DD295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DD295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DD295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DD295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DD295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DD295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DD295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DD295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DD295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DD295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2649923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2649924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2649925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2649926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2649927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2649928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2649929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2649930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2649931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2649932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2649933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2649934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2649935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2649936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2649937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2649938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2649939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DD295F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DD295F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DD295F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DD295F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2649940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2649941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2649942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2649943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2649944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2649945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2649946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2649947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2649948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2649949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2649950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2649951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2649952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2649953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2649954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2649955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2649956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2649957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2649958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2649959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2649960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2649961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2649962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2649963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2649964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2649965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2649966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2649967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2649968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2649969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2649970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DD295F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DD295F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DD295F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DD295F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D295F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D295F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D295F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DD295F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DD295F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DD295F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DD295F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DD295F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DD295F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DD295F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DD295F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DD295F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2649971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2649972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2649973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2649974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2649975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2649976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2649977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2649978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2649979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2649980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2649981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2649982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2649983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2649984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2649985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2649986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2649987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2649988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2649989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DD295F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DD295F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DD295F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DD295F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DD295F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DD295F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2649990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2649991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2649992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2649993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2649994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2649995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2649996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2649997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2649998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2649999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2650000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2650001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2650002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2650003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DD295F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DD295F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DD295F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DD295F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DD295F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DD295F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DD295F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DD295F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DD295F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DD295F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DD295F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DD295F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DD295F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DD295F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DD295F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DD295F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DD295F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DD295F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DD295F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DD295F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DD295F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DD295F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DD295F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DD295F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DD295F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DD295F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DD295F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DD295F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DD295F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DD295F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DD295F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DD295F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DD295F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DD295F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DD295F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DD295F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DD295F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DD295F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DD295F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2650188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DD295F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2650189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2650004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DD295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DD295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DD295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DD295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DD295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DD295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DD295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DD295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DD295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DD295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DD295F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DD295F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DD295F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DD295F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DD295F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DD295F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DD295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DD295F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2650005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2650006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2650007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2650008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2650009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2650010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2650011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2650012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2650013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2650014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2650015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2650016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2650017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2650018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2650019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2650020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2650021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2650022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2650023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2650024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2650025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2650026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2650027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2650028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2650029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2650030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2650031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2650032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2650033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2650034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2650035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2650036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2650037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2650038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2650039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2650040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DD295F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DD295F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DD295F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DD295F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DD295F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DD295F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DD295F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DD295F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DD295F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DD295F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DD295F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DD295F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DD295F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DD295F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DD295F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DD295F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DD295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DD295F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2650041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2650042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2650043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2650044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2650045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2650046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2650047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2650048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2650049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2650050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2650051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2650052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2650053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2650054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2650055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2650056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2650057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2650058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2650059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2650060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2650061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2650062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2650063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2650064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2650065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2650066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2650067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2650068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2650069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2650070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D295F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D295F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DD295F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DD295F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DD295F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DD295F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DD295F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DD295F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DD295F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DD295F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DD295F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DD295F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DD295F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DD295F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DD295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DD295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DD295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DD295F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DD295F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DD295F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DD295F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DD295F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DD295F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DD295F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DD295F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DD295F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DD295F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DD295F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DD295F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DD295F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DD295F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DD295F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DD295F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DD295F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DD295F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DD295F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DD295F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2650071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2650072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2650073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2650074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2650075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2650076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2650077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2650078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2650079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2650080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2650081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2650082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2650083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2650084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2650085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2650086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2650087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2650088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DD295F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DD295F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DD295F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DD295F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DD295F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DD295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DD295F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DD295F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DD295F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C372F5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2650089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2650090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2650091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2650092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2650093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2650094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2650095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2650096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2650097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2650098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2650099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2650100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2650101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2650102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2650103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2650104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2650105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2650106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2650107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2650108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2650109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2650110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2650111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2650112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2650113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2650114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2650115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2650116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2650117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2650118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2650119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2650120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2650121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2650122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2650123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2650124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2650125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2650126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2650127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2650128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2650129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2650130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2650131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2650132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2650133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2650134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2650135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2650136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2650137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2650138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2650139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2650140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2650141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2650142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2650143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2650144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2650145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2650146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2650147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2650148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2650149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2650150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2650151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2650152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2650153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2650154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2650155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2650156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2650157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2650158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2650159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2650160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2650161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2650162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2650163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2650164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2650165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2650166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2650167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2650168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2650169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2650170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2650171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2650172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2650173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2650174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2650175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2650176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2650177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2650178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2650179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2650180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2650181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2650182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2650183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2650184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2650185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2650186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2650187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295F" w:rsidRDefault="00DD295F" w:rsidP="00334841">
      <w:r>
        <w:separator/>
      </w:r>
    </w:p>
  </w:endnote>
  <w:endnote w:type="continuationSeparator" w:id="0">
    <w:p w:rsidR="00DD295F" w:rsidRDefault="00DD295F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372F5">
      <w:rPr>
        <w:noProof/>
      </w:rPr>
      <w:t>21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295F" w:rsidRDefault="00DD295F" w:rsidP="00334841">
      <w:r>
        <w:separator/>
      </w:r>
    </w:p>
  </w:footnote>
  <w:footnote w:type="continuationSeparator" w:id="0">
    <w:p w:rsidR="00DD295F" w:rsidRDefault="00DD295F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372F5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28E2"/>
    <w:rsid w:val="00DC5557"/>
    <w:rsid w:val="00DD1473"/>
    <w:rsid w:val="00DD295F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15313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87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F7B947-D654-4E43-868F-D854AB611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7</Pages>
  <Words>22965</Words>
  <Characters>130903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61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user</cp:lastModifiedBy>
  <cp:revision>2</cp:revision>
  <cp:lastPrinted>2017-02-16T04:34:00Z</cp:lastPrinted>
  <dcterms:created xsi:type="dcterms:W3CDTF">2021-01-20T07:08:00Z</dcterms:created>
  <dcterms:modified xsi:type="dcterms:W3CDTF">2021-01-20T07:08:00Z</dcterms:modified>
</cp:coreProperties>
</file>